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2DCA42" w14:textId="77777777" w:rsidR="00612985" w:rsidRDefault="00612985" w:rsidP="00612985">
      <w:pPr>
        <w:spacing w:after="0" w:line="276" w:lineRule="auto"/>
        <w:rPr>
          <w:rFonts w:asciiTheme="majorHAnsi" w:hAnsiTheme="majorHAnsi" w:cstheme="majorHAnsi"/>
          <w:b/>
          <w:sz w:val="26"/>
          <w:szCs w:val="26"/>
          <w:lang w:val="en-US"/>
        </w:rPr>
      </w:pPr>
      <w:bookmarkStart w:id="0" w:name="_Hlk34311420"/>
      <w:r>
        <w:rPr>
          <w:rFonts w:asciiTheme="majorHAnsi" w:hAnsiTheme="majorHAnsi" w:cstheme="majorHAnsi"/>
          <w:b/>
          <w:sz w:val="26"/>
          <w:szCs w:val="26"/>
          <w:lang w:val="en-US"/>
        </w:rPr>
        <w:t>TRƯỜNG THCS KIM SƠN</w:t>
      </w:r>
    </w:p>
    <w:p w14:paraId="0EB4F26A" w14:textId="77777777" w:rsidR="00612985" w:rsidRDefault="00612985" w:rsidP="00612985">
      <w:pPr>
        <w:spacing w:after="0" w:line="276" w:lineRule="auto"/>
        <w:rPr>
          <w:rFonts w:asciiTheme="majorHAnsi" w:hAnsiTheme="majorHAnsi" w:cstheme="majorHAnsi"/>
          <w:b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GV: NGUYỄN THU TRANG</w:t>
      </w:r>
    </w:p>
    <w:p w14:paraId="4EC474F9" w14:textId="77777777" w:rsidR="00612985" w:rsidRPr="00EF2966" w:rsidRDefault="00612985" w:rsidP="00612985">
      <w:pPr>
        <w:spacing w:after="0" w:line="276" w:lineRule="auto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NỘI DUNG ÔN TẬP THỜI GIAN NGHỈ DỊCH COVID – 19</w:t>
      </w:r>
    </w:p>
    <w:p w14:paraId="61C8423B" w14:textId="77777777" w:rsidR="00612985" w:rsidRPr="00EF2966" w:rsidRDefault="00612985" w:rsidP="00612985">
      <w:pPr>
        <w:spacing w:after="0" w:line="276" w:lineRule="auto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MÔN TOÁN 8</w:t>
      </w:r>
    </w:p>
    <w:p w14:paraId="5AA1C01A" w14:textId="77777777" w:rsidR="00612985" w:rsidRPr="00EF2966" w:rsidRDefault="00612985" w:rsidP="00612985">
      <w:pPr>
        <w:spacing w:after="0" w:line="276" w:lineRule="auto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proofErr w:type="spellStart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Năm</w:t>
      </w:r>
      <w:proofErr w:type="spellEnd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học</w:t>
      </w:r>
      <w:proofErr w:type="spellEnd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2019 – 2020</w:t>
      </w:r>
    </w:p>
    <w:p w14:paraId="0A538A27" w14:textId="77777777" w:rsidR="00612985" w:rsidRPr="00EF2966" w:rsidRDefault="00612985" w:rsidP="00612985">
      <w:pPr>
        <w:spacing w:after="0" w:line="276" w:lineRule="auto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proofErr w:type="spellStart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Tuần</w:t>
      </w:r>
      <w:proofErr w:type="spellEnd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4 (</w:t>
      </w:r>
      <w:proofErr w:type="spellStart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Từ</w:t>
      </w:r>
      <w:proofErr w:type="spellEnd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proofErr w:type="spellStart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ngày</w:t>
      </w:r>
      <w:proofErr w:type="spellEnd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24/2 </w:t>
      </w:r>
      <w:proofErr w:type="spellStart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đến</w:t>
      </w:r>
      <w:proofErr w:type="spellEnd"/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1/3)</w:t>
      </w:r>
    </w:p>
    <w:bookmarkEnd w:id="0"/>
    <w:p w14:paraId="41E7B270" w14:textId="77777777" w:rsidR="00612985" w:rsidRPr="00EF2966" w:rsidRDefault="00612985" w:rsidP="00612985">
      <w:pPr>
        <w:spacing w:after="0" w:line="276" w:lineRule="auto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en-US"/>
        </w:rPr>
        <w:t>HÌNH HỌC</w:t>
      </w:r>
    </w:p>
    <w:p w14:paraId="70B55C55" w14:textId="77777777" w:rsidR="00612985" w:rsidRPr="00EF2966" w:rsidRDefault="00612985" w:rsidP="00612985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 w:rsidRPr="00EF2966">
        <w:rPr>
          <w:rFonts w:asciiTheme="majorHAnsi" w:hAnsiTheme="majorHAnsi" w:cstheme="majorHAnsi"/>
          <w:b/>
          <w:sz w:val="26"/>
          <w:szCs w:val="26"/>
          <w:lang w:val="pl-PL"/>
        </w:rPr>
        <w:t>Bài 1</w:t>
      </w:r>
      <w:r w:rsidRPr="00EF2966">
        <w:rPr>
          <w:rFonts w:asciiTheme="majorHAnsi" w:hAnsiTheme="majorHAnsi" w:cstheme="majorHAnsi"/>
          <w:sz w:val="26"/>
          <w:szCs w:val="26"/>
          <w:lang w:val="pl-PL"/>
        </w:rPr>
        <w:t>. Cho tam giác ABC vuông tại B (BA &lt; BC). Gọi I là trung điểm của cạnh AC. Qua I kẻ IM vuông góc với AB tại M và IN vuông góc với BC tại N.</w:t>
      </w:r>
    </w:p>
    <w:p w14:paraId="78A42D6D" w14:textId="77777777" w:rsidR="00612985" w:rsidRPr="00EF2966" w:rsidRDefault="00612985" w:rsidP="00612985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 w:rsidRPr="00EF2966">
        <w:rPr>
          <w:rFonts w:asciiTheme="majorHAnsi" w:hAnsiTheme="majorHAnsi" w:cstheme="majorHAnsi"/>
          <w:sz w:val="26"/>
          <w:szCs w:val="26"/>
          <w:lang w:val="pl-PL"/>
        </w:rPr>
        <w:t>a) Chứng minh tứ giác BMIN là hình chữ nhật.</w:t>
      </w:r>
    </w:p>
    <w:p w14:paraId="4D6F94E0" w14:textId="77777777" w:rsidR="00612985" w:rsidRPr="00EF2966" w:rsidRDefault="00612985" w:rsidP="00612985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 w:rsidRPr="00EF2966">
        <w:rPr>
          <w:rFonts w:asciiTheme="majorHAnsi" w:hAnsiTheme="majorHAnsi" w:cstheme="majorHAnsi"/>
          <w:sz w:val="26"/>
          <w:szCs w:val="26"/>
          <w:lang w:val="pl-PL"/>
        </w:rPr>
        <w:t>b) Gọi E là điểm đối xứng với I qua M.  Chứng minh tứ giác EMNB là hình bình hành.</w:t>
      </w:r>
    </w:p>
    <w:p w14:paraId="4CAF2CF7" w14:textId="77777777" w:rsidR="00612985" w:rsidRPr="00EF2966" w:rsidRDefault="00612985" w:rsidP="00612985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 w:rsidRPr="00EF2966">
        <w:rPr>
          <w:rFonts w:asciiTheme="majorHAnsi" w:hAnsiTheme="majorHAnsi" w:cstheme="majorHAnsi"/>
          <w:sz w:val="26"/>
          <w:szCs w:val="26"/>
          <w:lang w:val="pl-PL"/>
        </w:rPr>
        <w:t xml:space="preserve">c) Chứng minh EI là phân giác của </w:t>
      </w:r>
      <w:r w:rsidRPr="00EF2966">
        <w:rPr>
          <w:rFonts w:asciiTheme="majorHAnsi" w:hAnsiTheme="majorHAnsi" w:cstheme="majorHAnsi"/>
          <w:position w:val="-4"/>
          <w:sz w:val="26"/>
          <w:szCs w:val="26"/>
          <w:lang w:val="it"/>
        </w:rPr>
        <w:object w:dxaOrig="620" w:dyaOrig="380" w14:anchorId="51B0B5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4" o:title=""/>
          </v:shape>
          <o:OLEObject Type="Embed" ProgID="Equation.DSMT4" ShapeID="_x0000_i1025" DrawAspect="Content" ObjectID="_1644924254" r:id="rId5"/>
        </w:object>
      </w:r>
      <w:r w:rsidRPr="00EF2966">
        <w:rPr>
          <w:rFonts w:asciiTheme="majorHAnsi" w:hAnsiTheme="majorHAnsi" w:cstheme="majorHAnsi"/>
          <w:sz w:val="26"/>
          <w:szCs w:val="26"/>
          <w:lang w:val="pl-PL"/>
        </w:rPr>
        <w:t>.</w:t>
      </w:r>
    </w:p>
    <w:p w14:paraId="775CE687" w14:textId="77777777" w:rsidR="00612985" w:rsidRPr="00EF2966" w:rsidRDefault="00612985" w:rsidP="00612985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b/>
          <w:sz w:val="26"/>
          <w:szCs w:val="26"/>
        </w:rPr>
        <w:t>Bài 2</w:t>
      </w:r>
      <w:r w:rsidRPr="00EF2966">
        <w:rPr>
          <w:rFonts w:asciiTheme="majorHAnsi" w:hAnsiTheme="majorHAnsi" w:cstheme="majorHAnsi"/>
          <w:sz w:val="26"/>
          <w:szCs w:val="26"/>
        </w:rPr>
        <w:t xml:space="preserve">: </w:t>
      </w:r>
      <w:r w:rsidRPr="00EF2966">
        <w:rPr>
          <w:rFonts w:asciiTheme="majorHAnsi" w:hAnsiTheme="majorHAnsi" w:cstheme="majorHAnsi"/>
          <w:sz w:val="26"/>
          <w:szCs w:val="26"/>
          <w:lang w:val="pt-BR"/>
        </w:rPr>
        <w:t>Cho tam giác ABC vuông tại A ( AC &lt; AB). Gọi M là trung điểm của  BC. Qua M vẽ MP vuông góc với AB tại P, MQ vuông góc với AC tại Q.</w:t>
      </w:r>
    </w:p>
    <w:p w14:paraId="4204D156" w14:textId="77777777" w:rsidR="00612985" w:rsidRPr="00EF2966" w:rsidRDefault="00612985" w:rsidP="00612985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sz w:val="26"/>
          <w:szCs w:val="26"/>
          <w:lang w:val="pt-BR"/>
        </w:rPr>
        <w:t xml:space="preserve">a)  Chứng minh rằng tứ giác AQMP là hình chữ nhật. </w:t>
      </w:r>
    </w:p>
    <w:p w14:paraId="4DDFB9AA" w14:textId="77777777" w:rsidR="00612985" w:rsidRPr="00EF2966" w:rsidRDefault="00612985" w:rsidP="00612985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sz w:val="26"/>
          <w:szCs w:val="26"/>
          <w:lang w:val="pt-BR"/>
        </w:rPr>
        <w:t>b) Gọi R là điểm đối xứng của M qua P. Chứng minh rằng tứ giác AMBR là hình thoi. Tứ giác ABMR là hình binh hành.</w:t>
      </w:r>
    </w:p>
    <w:p w14:paraId="1AE29E67" w14:textId="77777777" w:rsidR="00612985" w:rsidRPr="00EF2966" w:rsidRDefault="00612985" w:rsidP="00612985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sz w:val="26"/>
          <w:szCs w:val="26"/>
          <w:lang w:val="pt-BR"/>
        </w:rPr>
        <w:t>c)  Tam giác ABC có thêm điều kiện gì thì tứ giác AQMP là hình vuông?</w:t>
      </w:r>
    </w:p>
    <w:p w14:paraId="02E3A1A0" w14:textId="77777777" w:rsidR="00612985" w:rsidRPr="00EF2966" w:rsidRDefault="00612985" w:rsidP="00612985">
      <w:pPr>
        <w:spacing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sz w:val="26"/>
          <w:szCs w:val="26"/>
          <w:lang w:val="pt-BR"/>
        </w:rPr>
        <w:t>d) Tính chu vi diện tích hinh thoi AMBR. Biết AB = 8cm, AC = 6cm</w:t>
      </w:r>
    </w:p>
    <w:p w14:paraId="71BC202F" w14:textId="77777777" w:rsidR="00612985" w:rsidRPr="00EF2966" w:rsidRDefault="00612985" w:rsidP="00612985">
      <w:pPr>
        <w:spacing w:before="80"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Bài 3 </w:t>
      </w:r>
      <w:r w:rsidRPr="00EF2966">
        <w:rPr>
          <w:rFonts w:asciiTheme="majorHAnsi" w:hAnsiTheme="majorHAnsi" w:cstheme="majorHAnsi"/>
          <w:bCs/>
          <w:sz w:val="26"/>
          <w:szCs w:val="26"/>
          <w:lang w:val="pt-BR"/>
        </w:rPr>
        <w:t xml:space="preserve">. </w:t>
      </w:r>
      <w:r w:rsidRPr="00EF2966">
        <w:rPr>
          <w:rFonts w:asciiTheme="majorHAnsi" w:hAnsiTheme="majorHAnsi" w:cstheme="majorHAnsi"/>
          <w:sz w:val="26"/>
          <w:szCs w:val="26"/>
          <w:lang w:val="pt-BR"/>
        </w:rPr>
        <w:t xml:space="preserve"> Cho tam giác ABC vuông tại B. Gọi O là trung điểm của AC. Kẻ ON vuông góc với AB,  OP vuông góc với BC .</w:t>
      </w:r>
    </w:p>
    <w:p w14:paraId="592B9998" w14:textId="77777777" w:rsidR="00612985" w:rsidRPr="00EF2966" w:rsidRDefault="00612985" w:rsidP="00612985">
      <w:pPr>
        <w:spacing w:before="80"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sz w:val="26"/>
          <w:szCs w:val="26"/>
          <w:lang w:val="pt-BR"/>
        </w:rPr>
        <w:t xml:space="preserve">  a/ Tứ giác ONBP là hình gì? Vì sao?</w:t>
      </w:r>
    </w:p>
    <w:p w14:paraId="78B049FC" w14:textId="77777777" w:rsidR="00612985" w:rsidRPr="00EF2966" w:rsidRDefault="00612985" w:rsidP="00612985">
      <w:pPr>
        <w:spacing w:before="80"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sz w:val="26"/>
          <w:szCs w:val="26"/>
          <w:lang w:val="pt-BR"/>
        </w:rPr>
        <w:t xml:space="preserve">  b/ Lấy điểm I đối xứng với O qua N. Chứng minh tứ giác AOBI là hình thoi .</w:t>
      </w:r>
    </w:p>
    <w:p w14:paraId="1E134CB9" w14:textId="77777777" w:rsidR="00612985" w:rsidRPr="00EF2966" w:rsidRDefault="00612985" w:rsidP="00612985">
      <w:pPr>
        <w:spacing w:before="80"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sz w:val="26"/>
          <w:szCs w:val="26"/>
          <w:lang w:val="pt-BR"/>
        </w:rPr>
        <w:t xml:space="preserve">  c/ Cho AB = 6cm, BC = 8cm. Tính diện tích tam giác ABO và diện tích tứ giác BNOP. </w:t>
      </w:r>
    </w:p>
    <w:p w14:paraId="65731891" w14:textId="77777777" w:rsidR="00612985" w:rsidRPr="00EF2966" w:rsidRDefault="00612985" w:rsidP="00612985">
      <w:pPr>
        <w:spacing w:before="80" w:after="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F2966">
        <w:rPr>
          <w:rFonts w:asciiTheme="majorHAnsi" w:hAnsiTheme="majorHAnsi" w:cstheme="majorHAnsi"/>
          <w:sz w:val="26"/>
          <w:szCs w:val="26"/>
          <w:lang w:val="pt-BR"/>
        </w:rPr>
        <w:t xml:space="preserve">  d) Tam giác vuông ABC cần thêm điều kiện gì để tứ giác AOBI là hình vuông?</w:t>
      </w:r>
    </w:p>
    <w:p w14:paraId="09E12607" w14:textId="77777777" w:rsidR="00CD07E9" w:rsidRDefault="00CD07E9">
      <w:bookmarkStart w:id="1" w:name="_GoBack"/>
      <w:bookmarkEnd w:id="1"/>
    </w:p>
    <w:sectPr w:rsidR="00CD07E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985"/>
    <w:rsid w:val="00612985"/>
    <w:rsid w:val="00CD0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10AB1C"/>
  <w15:chartTrackingRefBased/>
  <w15:docId w15:val="{0AF01EEB-8504-4863-B4C9-FB0D66B787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2985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7</Words>
  <Characters>1129</Characters>
  <Application>Microsoft Office Word</Application>
  <DocSecurity>0</DocSecurity>
  <Lines>9</Lines>
  <Paragraphs>2</Paragraphs>
  <ScaleCrop>false</ScaleCrop>
  <Company/>
  <LinksUpToDate>false</LinksUpToDate>
  <CharactersWithSpaces>1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7:37:00Z</dcterms:created>
  <dcterms:modified xsi:type="dcterms:W3CDTF">2020-03-05T07:38:00Z</dcterms:modified>
</cp:coreProperties>
</file>